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DE5701" w14:textId="2038E115" w:rsidR="00030552" w:rsidRPr="00437ABE" w:rsidRDefault="00F17BC5" w:rsidP="00437ABE">
      <w:pPr>
        <w:pStyle w:val="Title"/>
        <w:rPr>
          <w:rFonts w:cstheme="minorHAnsi"/>
          <w:b w:val="0"/>
          <w:szCs w:val="32"/>
        </w:rPr>
      </w:pPr>
      <w:r w:rsidRPr="00DE5FD9">
        <w:rPr>
          <w:szCs w:val="32"/>
        </w:rPr>
        <w:t xml:space="preserve">Math 1015 - </w:t>
      </w:r>
      <w:r w:rsidR="002B11B0" w:rsidRPr="00437ABE">
        <w:rPr>
          <w:rFonts w:cstheme="minorHAnsi"/>
          <w:szCs w:val="32"/>
        </w:rPr>
        <w:t>Section 5.5</w:t>
      </w:r>
      <w:r>
        <w:rPr>
          <w:rFonts w:cstheme="minorHAnsi"/>
          <w:szCs w:val="32"/>
        </w:rPr>
        <w:t xml:space="preserve">  </w:t>
      </w:r>
      <w:r w:rsidR="002B11B0" w:rsidRPr="00437ABE">
        <w:rPr>
          <w:rFonts w:cstheme="minorHAnsi"/>
          <w:szCs w:val="32"/>
        </w:rPr>
        <w:t xml:space="preserve">Applications of </w:t>
      </w:r>
      <w:r w:rsidR="00030552" w:rsidRPr="00437ABE">
        <w:rPr>
          <w:rFonts w:cstheme="minorHAnsi"/>
          <w:szCs w:val="32"/>
        </w:rPr>
        <w:t xml:space="preserve">Exponential </w:t>
      </w:r>
      <w:r w:rsidR="002B11B0" w:rsidRPr="00437ABE">
        <w:rPr>
          <w:rFonts w:cstheme="minorHAnsi"/>
          <w:szCs w:val="32"/>
        </w:rPr>
        <w:t xml:space="preserve">and Logarithmic </w:t>
      </w:r>
      <w:r w:rsidR="00030552" w:rsidRPr="00437ABE">
        <w:rPr>
          <w:rFonts w:cstheme="minorHAnsi"/>
          <w:szCs w:val="32"/>
        </w:rPr>
        <w:t>Functions</w:t>
      </w:r>
    </w:p>
    <w:p w14:paraId="4BBCB9FF" w14:textId="77777777" w:rsidR="00030552" w:rsidRPr="00437ABE" w:rsidRDefault="00030552" w:rsidP="00EC7ADC">
      <w:pPr>
        <w:rPr>
          <w:rFonts w:asciiTheme="minorHAnsi" w:hAnsiTheme="minorHAnsi" w:cstheme="minorHAnsi"/>
          <w:b/>
          <w:color w:val="000000" w:themeColor="text1"/>
        </w:rPr>
      </w:pPr>
    </w:p>
    <w:p w14:paraId="22385690" w14:textId="77777777" w:rsidR="002B11B0" w:rsidRPr="00437ABE" w:rsidRDefault="002B11B0" w:rsidP="00437ABE">
      <w:pPr>
        <w:pStyle w:val="Heading1"/>
      </w:pPr>
      <w:r w:rsidRPr="00437ABE">
        <w:t>Objective 1:  Solving Compound Interest Applications</w:t>
      </w:r>
    </w:p>
    <w:p w14:paraId="665D8D81" w14:textId="77777777" w:rsidR="00437ABE" w:rsidRPr="00CB0643" w:rsidRDefault="00437ABE" w:rsidP="00437ABE">
      <w:pPr>
        <w:autoSpaceDE w:val="0"/>
        <w:autoSpaceDN w:val="0"/>
        <w:adjustRightInd w:val="0"/>
        <w:spacing w:before="240" w:after="24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b/>
        </w:rPr>
        <w:t>Periodic Compound Interest Formula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position w:val="-28"/>
        </w:rPr>
        <w:object w:dxaOrig="1520" w:dyaOrig="740" w14:anchorId="3208242B">
          <v:shape id="_x0000_i1026" type="#_x0000_t75" alt="A equals P open parentheses 1 plus fraction r over n close parentheses to the power of n t end exponent" style="width:76pt;height:36.5pt" o:ole="">
            <v:imagedata r:id="rId8" o:title=""/>
          </v:shape>
          <o:OLEObject Type="Embed" ProgID="Equation.DSMT4" ShapeID="_x0000_i1026" DrawAspect="Content" ObjectID="_1746268641" r:id="rId9"/>
        </w:object>
      </w:r>
      <w:r w:rsidR="00134255"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</w:rPr>
        <w:t>where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CB0643">
        <w:rPr>
          <w:rFonts w:asciiTheme="minorHAnsi" w:hAnsiTheme="minorHAnsi" w:cstheme="minorHAnsi"/>
          <w:i/>
        </w:rPr>
        <w:t>t</w:t>
      </w:r>
      <w:r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</w:t>
      </w:r>
      <w:proofErr w:type="spellStart"/>
      <w:r w:rsidRPr="00CB0643">
        <w:rPr>
          <w:rFonts w:asciiTheme="minorHAnsi" w:hAnsiTheme="minorHAnsi" w:cstheme="minorHAnsi"/>
          <w:i/>
        </w:rPr>
        <w:t>r</w:t>
      </w:r>
      <w:proofErr w:type="spellEnd"/>
      <w:r>
        <w:rPr>
          <w:rFonts w:asciiTheme="minorHAnsi" w:hAnsiTheme="minorHAnsi" w:cstheme="minorHAnsi"/>
        </w:rPr>
        <w:t xml:space="preserve"> is the annual interest rate as a decimal, and </w:t>
      </w:r>
      <w:r w:rsidRPr="00CB0643">
        <w:rPr>
          <w:rFonts w:asciiTheme="minorHAnsi" w:hAnsiTheme="minorHAnsi" w:cstheme="minorHAnsi"/>
          <w:i/>
        </w:rPr>
        <w:t xml:space="preserve">n </w:t>
      </w:r>
      <w:r>
        <w:rPr>
          <w:rFonts w:asciiTheme="minorHAnsi" w:hAnsiTheme="minorHAnsi" w:cstheme="minorHAnsi"/>
        </w:rPr>
        <w:t>is the n</w:t>
      </w:r>
      <w:r w:rsidRPr="00CB0643">
        <w:rPr>
          <w:rFonts w:asciiTheme="minorHAnsi" w:hAnsiTheme="minorHAnsi" w:cstheme="minorHAnsi"/>
        </w:rPr>
        <w:t>umber of times interest is compounded per year</w:t>
      </w:r>
      <w:r>
        <w:rPr>
          <w:rFonts w:asciiTheme="minorHAnsi" w:hAnsiTheme="minorHAnsi" w:cstheme="minorHAnsi"/>
        </w:rPr>
        <w:t>.</w:t>
      </w:r>
    </w:p>
    <w:p w14:paraId="2E0A7ABC" w14:textId="77777777" w:rsidR="00437ABE" w:rsidRPr="00CB0643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14:paraId="63135536" w14:textId="77777777" w:rsidR="00437ABE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b/>
        </w:rPr>
        <w:t>Continuous Compound Interest Formula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position w:val="-6"/>
        </w:rPr>
        <w:object w:dxaOrig="880" w:dyaOrig="340" w14:anchorId="7D605AE3">
          <v:shape id="_x0000_i1027" type="#_x0000_t75" alt="A equals P times e to the power r t end exponent" style="width:44.5pt;height:17.5pt;mso-position-vertical:absolute" o:ole="">
            <v:imagedata r:id="rId10" o:title=""/>
          </v:shape>
          <o:OLEObject Type="Embed" ProgID="Equation.DSMT4" ShapeID="_x0000_i1027" DrawAspect="Content" ObjectID="_1746268642" r:id="rId11"/>
        </w:object>
      </w:r>
      <w:r w:rsidRPr="00CB0643">
        <w:rPr>
          <w:rFonts w:asciiTheme="minorHAnsi" w:hAnsiTheme="minorHAnsi" w:cstheme="minorHAnsi"/>
        </w:rPr>
        <w:t>, where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CB0643">
        <w:rPr>
          <w:rFonts w:asciiTheme="minorHAnsi" w:hAnsiTheme="minorHAnsi" w:cstheme="minorHAnsi"/>
          <w:i/>
        </w:rPr>
        <w:t>t</w:t>
      </w:r>
      <w:r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and </w:t>
      </w:r>
      <w:r w:rsidRPr="00CB0643"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is the annual interest rate as a decimal. </w:t>
      </w:r>
    </w:p>
    <w:p w14:paraId="77B8ED6D" w14:textId="77777777" w:rsidR="00437ABE" w:rsidRDefault="00437ABE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0C79759F" w14:textId="77777777" w:rsidR="002B11B0" w:rsidRPr="00437ABE" w:rsidRDefault="002B11B0" w:rsidP="00437ABE">
      <w:pPr>
        <w:pStyle w:val="Heading1"/>
      </w:pPr>
      <w:r w:rsidRPr="00437ABE">
        <w:lastRenderedPageBreak/>
        <w:t>Objective 2:  Exponential Growth and Decay Applications</w:t>
      </w:r>
    </w:p>
    <w:p w14:paraId="2AA21487" w14:textId="77777777" w:rsidR="00F2146A" w:rsidRPr="00437ABE" w:rsidRDefault="00F2146A" w:rsidP="00F2146A">
      <w:pPr>
        <w:rPr>
          <w:rFonts w:asciiTheme="minorHAnsi" w:hAnsiTheme="minorHAnsi" w:cstheme="minorHAnsi"/>
          <w:b/>
          <w:color w:val="000000" w:themeColor="text1"/>
        </w:rPr>
      </w:pPr>
    </w:p>
    <w:p w14:paraId="26FA48A0" w14:textId="77777777" w:rsidR="00437ABE" w:rsidRPr="00CB0643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CB0643">
        <w:rPr>
          <w:rFonts w:asciiTheme="minorHAnsi" w:hAnsiTheme="minorHAnsi" w:cstheme="minorHAnsi"/>
          <w:b/>
        </w:rPr>
        <w:t>Exponential Growth</w:t>
      </w:r>
    </w:p>
    <w:p w14:paraId="6AC0E3D6" w14:textId="77777777" w:rsidR="00437ABE" w:rsidRPr="00B81648" w:rsidRDefault="00437ABE" w:rsidP="00437ABE">
      <w:r w:rsidRPr="00CB0643">
        <w:rPr>
          <w:rFonts w:asciiTheme="minorHAnsi" w:hAnsiTheme="minorHAnsi" w:cstheme="minorHAnsi"/>
        </w:rPr>
        <w:t xml:space="preserve">A model that describes the population, </w:t>
      </w:r>
      <w:r w:rsidRPr="00CB0643">
        <w:rPr>
          <w:rFonts w:asciiTheme="minorHAnsi" w:hAnsiTheme="minorHAnsi" w:cstheme="minorHAnsi"/>
          <w:i/>
        </w:rPr>
        <w:t>P</w:t>
      </w:r>
      <w:r w:rsidRPr="00CB0643">
        <w:rPr>
          <w:rFonts w:asciiTheme="minorHAnsi" w:hAnsiTheme="minorHAnsi" w:cstheme="minorHAnsi"/>
        </w:rPr>
        <w:t xml:space="preserve">, after a certain time, </w:t>
      </w:r>
      <w:r w:rsidRPr="00CB0643">
        <w:rPr>
          <w:rFonts w:asciiTheme="minorHAnsi" w:hAnsiTheme="minorHAnsi" w:cstheme="minorHAnsi"/>
          <w:i/>
        </w:rPr>
        <w:t>t,</w:t>
      </w:r>
      <w:r w:rsidRPr="00CB0643">
        <w:rPr>
          <w:rFonts w:asciiTheme="minorHAnsi" w:hAnsiTheme="minorHAnsi" w:cstheme="minorHAnsi"/>
        </w:rPr>
        <w:t xml:space="preserve"> is</w:t>
      </w:r>
      <w:r w:rsidRPr="00CB0643">
        <w:rPr>
          <w:rFonts w:asciiTheme="minorHAnsi" w:hAnsiTheme="minorHAnsi" w:cstheme="minorHAnsi"/>
          <w:position w:val="-12"/>
        </w:rPr>
        <w:object w:dxaOrig="1160" w:dyaOrig="400" w14:anchorId="748BAB6D">
          <v:shape id="_x0000_i1028" type="#_x0000_t75" alt="P left parenthesis t right parenthesis equals P subscript 0 times e to the power k t end exponent" style="width:58pt;height:20.5pt" o:ole="">
            <v:imagedata r:id="rId12" o:title=""/>
          </v:shape>
          <o:OLEObject Type="Embed" ProgID="Equation.DSMT4" ShapeID="_x0000_i1028" DrawAspect="Content" ObjectID="_1746268643" r:id="rId13"/>
        </w:object>
      </w:r>
      <w:r w:rsidRPr="00CB0643">
        <w:rPr>
          <w:rFonts w:asciiTheme="minorHAnsi" w:hAnsiTheme="minorHAnsi" w:cstheme="minorHAnsi"/>
        </w:rPr>
        <w:t xml:space="preserve">where </w:t>
      </w:r>
      <w:r w:rsidRPr="00CB0643">
        <w:rPr>
          <w:rFonts w:asciiTheme="minorHAnsi" w:hAnsiTheme="minorHAnsi" w:cstheme="minorHAnsi"/>
          <w:position w:val="-12"/>
        </w:rPr>
        <w:object w:dxaOrig="980" w:dyaOrig="360" w14:anchorId="2D3C6345">
          <v:shape id="_x0000_i1029" type="#_x0000_t75" alt="P subscipt 0 equals P left parenthesis 0 right parenthesis" style="width:49pt;height:18pt" o:ole="">
            <v:imagedata r:id="rId14" o:title=""/>
          </v:shape>
          <o:OLEObject Type="Embed" ProgID="Equation.DSMT4" ShapeID="_x0000_i1029" DrawAspect="Content" ObjectID="_1746268644" r:id="rId15"/>
        </w:object>
      </w:r>
      <w:r w:rsidRPr="00CB0643">
        <w:rPr>
          <w:rFonts w:asciiTheme="minorHAnsi" w:hAnsiTheme="minorHAnsi" w:cstheme="minorHAnsi"/>
        </w:rPr>
        <w:t xml:space="preserve">is the initial population and </w:t>
      </w:r>
      <w:r w:rsidRPr="00CB0643">
        <w:rPr>
          <w:rFonts w:asciiTheme="minorHAnsi" w:hAnsiTheme="minorHAnsi" w:cstheme="minorHAnsi"/>
          <w:position w:val="-6"/>
        </w:rPr>
        <w:object w:dxaOrig="560" w:dyaOrig="279" w14:anchorId="00B90C7C">
          <v:shape id="_x0000_i1030" type="#_x0000_t75" alt="k greater than 0" style="width:27.5pt;height:14.5pt" o:ole="">
            <v:imagedata r:id="rId16" o:title=""/>
          </v:shape>
          <o:OLEObject Type="Embed" ProgID="Equation.DSMT4" ShapeID="_x0000_i1030" DrawAspect="Content" ObjectID="_1746268645" r:id="rId17"/>
        </w:object>
      </w:r>
      <w:r w:rsidRPr="00CB0643">
        <w:rPr>
          <w:rFonts w:asciiTheme="minorHAnsi" w:hAnsiTheme="minorHAnsi" w:cstheme="minorHAnsi"/>
        </w:rPr>
        <w:t xml:space="preserve">is a constant called the </w:t>
      </w:r>
      <w:r w:rsidRPr="00CB0643">
        <w:rPr>
          <w:rFonts w:asciiTheme="minorHAnsi" w:hAnsiTheme="minorHAnsi" w:cstheme="minorHAnsi"/>
          <w:b/>
        </w:rPr>
        <w:t>relative growth rate</w:t>
      </w:r>
      <w:r w:rsidRPr="00CB0643">
        <w:rPr>
          <w:rFonts w:asciiTheme="minorHAnsi" w:hAnsiTheme="minorHAnsi" w:cstheme="minorHAnsi"/>
        </w:rPr>
        <w:t xml:space="preserve">.  (Note: </w:t>
      </w:r>
      <w:r w:rsidRPr="00D521FB"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</w:rPr>
        <w:t>may be given as a percent.)</w:t>
      </w:r>
      <w:r w:rsidRPr="00CB0643">
        <w:rPr>
          <w:rFonts w:asciiTheme="minorHAnsi" w:hAnsiTheme="minorHAnsi" w:cstheme="minorHAnsi"/>
          <w:b/>
          <w:noProof/>
          <w:sz w:val="20"/>
          <w:szCs w:val="20"/>
        </w:rPr>
        <w:t xml:space="preserve"> </w:t>
      </w:r>
    </w:p>
    <w:p w14:paraId="04F16E0D" w14:textId="77777777" w:rsidR="0006074C" w:rsidRPr="00437ABE" w:rsidRDefault="00437ABE" w:rsidP="002E03D1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  <w:color w:val="000000" w:themeColor="text1"/>
        </w:rPr>
      </w:pPr>
      <w:r w:rsidRPr="00B81648">
        <w:rPr>
          <w:noProof/>
          <w:vertAlign w:val="subscript"/>
        </w:rPr>
        <w:drawing>
          <wp:inline distT="0" distB="0" distL="0" distR="0" wp14:anchorId="5620B049" wp14:editId="3F17C60D">
            <wp:extent cx="2236664" cy="1444115"/>
            <wp:effectExtent l="0" t="0" r="0" b="3810"/>
            <wp:docPr id="2" name="Picture 2" descr="graph of the exponential function P ( t ) = P subsript 0 times e to the power r t starting at the point (0, P subsript 0) curving upward from left to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00ECD0.tmp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6664" cy="1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78C04" w14:textId="77777777" w:rsidR="002E03D1" w:rsidRDefault="002E03D1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4B633E22" w14:textId="77777777" w:rsidR="00010B02" w:rsidRDefault="00437ABE" w:rsidP="002E03D1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lastRenderedPageBreak/>
        <w:t>Exp</w:t>
      </w:r>
      <w:r w:rsidR="00010B02" w:rsidRPr="00437ABE">
        <w:rPr>
          <w:rFonts w:asciiTheme="minorHAnsi" w:hAnsiTheme="minorHAnsi" w:cstheme="minorHAnsi"/>
          <w:b/>
          <w:color w:val="000000" w:themeColor="text1"/>
        </w:rPr>
        <w:t>onential Decay</w:t>
      </w:r>
    </w:p>
    <w:p w14:paraId="39537F89" w14:textId="77777777" w:rsidR="002E03D1" w:rsidRPr="00437ABE" w:rsidRDefault="002E03D1" w:rsidP="002E03D1">
      <w:pPr>
        <w:rPr>
          <w:rFonts w:asciiTheme="minorHAnsi" w:hAnsiTheme="minorHAnsi" w:cstheme="minorHAnsi"/>
          <w:b/>
          <w:color w:val="000000" w:themeColor="text1"/>
        </w:rPr>
      </w:pPr>
    </w:p>
    <w:p w14:paraId="535074CC" w14:textId="77777777" w:rsidR="00010B02" w:rsidRDefault="00010B02" w:rsidP="00010B02">
      <w:pPr>
        <w:rPr>
          <w:rFonts w:asciiTheme="minorHAnsi" w:hAnsiTheme="minorHAnsi" w:cstheme="minorHAnsi"/>
          <w:color w:val="000000" w:themeColor="text1"/>
        </w:rPr>
      </w:pPr>
      <w:r w:rsidRPr="00437ABE">
        <w:rPr>
          <w:rFonts w:asciiTheme="minorHAnsi" w:hAnsiTheme="minorHAnsi" w:cstheme="minorHAnsi"/>
          <w:color w:val="000000" w:themeColor="text1"/>
        </w:rPr>
        <w:t xml:space="preserve">A model that describes the </w:t>
      </w:r>
      <w:r w:rsidR="00437ABE">
        <w:rPr>
          <w:rFonts w:asciiTheme="minorHAnsi" w:hAnsiTheme="minorHAnsi" w:cstheme="minorHAnsi"/>
          <w:color w:val="000000" w:themeColor="text1"/>
        </w:rPr>
        <w:t xml:space="preserve">exponential decay of a </w:t>
      </w:r>
      <w:r w:rsidRPr="00437ABE">
        <w:rPr>
          <w:rFonts w:asciiTheme="minorHAnsi" w:hAnsiTheme="minorHAnsi" w:cstheme="minorHAnsi"/>
          <w:color w:val="000000" w:themeColor="text1"/>
        </w:rPr>
        <w:t xml:space="preserve">population, quantity or amount </w:t>
      </w:r>
      <w:r w:rsidRPr="00437ABE">
        <w:rPr>
          <w:rFonts w:asciiTheme="minorHAnsi" w:hAnsiTheme="minorHAnsi" w:cstheme="minorHAnsi"/>
          <w:i/>
          <w:color w:val="000000" w:themeColor="text1"/>
        </w:rPr>
        <w:t>A</w:t>
      </w:r>
      <w:r w:rsidRPr="00437ABE">
        <w:rPr>
          <w:rFonts w:asciiTheme="minorHAnsi" w:hAnsiTheme="minorHAnsi" w:cstheme="minorHAnsi"/>
          <w:color w:val="000000" w:themeColor="text1"/>
        </w:rPr>
        <w:t xml:space="preserve">,  after a certain time, </w:t>
      </w:r>
      <w:r w:rsidRPr="00437ABE">
        <w:rPr>
          <w:rFonts w:asciiTheme="minorHAnsi" w:hAnsiTheme="minorHAnsi" w:cstheme="minorHAnsi"/>
          <w:i/>
          <w:color w:val="000000" w:themeColor="text1"/>
        </w:rPr>
        <w:t>t,</w:t>
      </w:r>
      <w:r w:rsidRPr="00437ABE">
        <w:rPr>
          <w:rFonts w:asciiTheme="minorHAnsi" w:hAnsiTheme="minorHAnsi" w:cstheme="minorHAnsi"/>
          <w:color w:val="000000" w:themeColor="text1"/>
        </w:rPr>
        <w:t xml:space="preserve"> is</w:t>
      </w:r>
      <w:r w:rsidR="002E03D1" w:rsidRPr="00437ABE">
        <w:rPr>
          <w:rFonts w:asciiTheme="minorHAnsi" w:hAnsiTheme="minorHAnsi" w:cstheme="minorHAnsi"/>
          <w:color w:val="000000" w:themeColor="text1"/>
          <w:position w:val="-12"/>
        </w:rPr>
        <w:object w:dxaOrig="1180" w:dyaOrig="400" w14:anchorId="0E15A463">
          <v:shape id="_x0000_i1031" type="#_x0000_t75" alt="A left parenthesis t right parenthesis equals A subsctipt 0 times e to the power k t end exponent" style="width:59pt;height:20.5pt" o:ole="">
            <v:imagedata r:id="rId19" o:title=""/>
          </v:shape>
          <o:OLEObject Type="Embed" ProgID="Equation.DSMT4" ShapeID="_x0000_i1031" DrawAspect="Content" ObjectID="_1746268646" r:id="rId20"/>
        </w:object>
      </w:r>
      <w:r w:rsidR="00437ABE">
        <w:rPr>
          <w:rFonts w:asciiTheme="minorHAnsi" w:hAnsiTheme="minorHAnsi" w:cstheme="minorHAnsi"/>
          <w:b/>
          <w:color w:val="000000" w:themeColor="text1"/>
        </w:rPr>
        <w:tab/>
      </w:r>
      <w:r w:rsidRPr="00437ABE">
        <w:rPr>
          <w:rFonts w:asciiTheme="minorHAnsi" w:hAnsiTheme="minorHAnsi" w:cstheme="minorHAnsi"/>
          <w:color w:val="000000" w:themeColor="text1"/>
        </w:rPr>
        <w:t xml:space="preserve">where </w:t>
      </w:r>
      <w:r w:rsidR="002E03D1" w:rsidRPr="00437ABE">
        <w:rPr>
          <w:rFonts w:asciiTheme="minorHAnsi" w:hAnsiTheme="minorHAnsi" w:cstheme="minorHAnsi"/>
          <w:color w:val="000000" w:themeColor="text1"/>
          <w:position w:val="-12"/>
        </w:rPr>
        <w:object w:dxaOrig="999" w:dyaOrig="360" w14:anchorId="6F501E43">
          <v:shape id="_x0000_i1032" type="#_x0000_t75" alt="A subscript 0 equals A left parenthesis 0 right parenthesis" style="width:50pt;height:18pt" o:ole="">
            <v:imagedata r:id="rId21" o:title=""/>
          </v:shape>
          <o:OLEObject Type="Embed" ProgID="Equation.DSMT4" ShapeID="_x0000_i1032" DrawAspect="Content" ObjectID="_1746268647" r:id="rId22"/>
        </w:object>
      </w:r>
      <w:r w:rsidRPr="00437ABE">
        <w:rPr>
          <w:rFonts w:asciiTheme="minorHAnsi" w:hAnsiTheme="minorHAnsi" w:cstheme="minorHAnsi"/>
          <w:color w:val="000000" w:themeColor="text1"/>
        </w:rPr>
        <w:t xml:space="preserve">is the initial quantity and </w:t>
      </w:r>
      <w:r w:rsidR="002E03D1" w:rsidRPr="00437ABE">
        <w:rPr>
          <w:rFonts w:asciiTheme="minorHAnsi" w:hAnsiTheme="minorHAnsi" w:cstheme="minorHAnsi"/>
          <w:color w:val="000000" w:themeColor="text1"/>
          <w:position w:val="-6"/>
        </w:rPr>
        <w:object w:dxaOrig="560" w:dyaOrig="279" w14:anchorId="6FA5E84C">
          <v:shape id="_x0000_i1033" type="#_x0000_t75" alt="k less than 0" style="width:27.5pt;height:14.5pt" o:ole="">
            <v:imagedata r:id="rId23" o:title=""/>
          </v:shape>
          <o:OLEObject Type="Embed" ProgID="Equation.DSMT4" ShapeID="_x0000_i1033" DrawAspect="Content" ObjectID="_1746268648" r:id="rId24"/>
        </w:object>
      </w:r>
      <w:r w:rsidRPr="00437ABE">
        <w:rPr>
          <w:rFonts w:asciiTheme="minorHAnsi" w:hAnsiTheme="minorHAnsi" w:cstheme="minorHAnsi"/>
          <w:color w:val="000000" w:themeColor="text1"/>
        </w:rPr>
        <w:t xml:space="preserve">is a constant called the </w:t>
      </w:r>
      <w:r w:rsidRPr="00437ABE">
        <w:rPr>
          <w:rFonts w:asciiTheme="minorHAnsi" w:hAnsiTheme="minorHAnsi" w:cstheme="minorHAnsi"/>
          <w:b/>
          <w:color w:val="000000" w:themeColor="text1"/>
        </w:rPr>
        <w:t>relative decay constant</w:t>
      </w:r>
      <w:r w:rsidRPr="00437ABE">
        <w:rPr>
          <w:rFonts w:asciiTheme="minorHAnsi" w:hAnsiTheme="minorHAnsi" w:cstheme="minorHAnsi"/>
          <w:color w:val="000000" w:themeColor="text1"/>
        </w:rPr>
        <w:t xml:space="preserve">. </w:t>
      </w:r>
      <w:r w:rsidR="001C2BEC" w:rsidRPr="00437ABE">
        <w:rPr>
          <w:rFonts w:asciiTheme="minorHAnsi" w:hAnsiTheme="minorHAnsi" w:cstheme="minorHAnsi"/>
          <w:color w:val="000000" w:themeColor="text1"/>
        </w:rPr>
        <w:t xml:space="preserve"> </w:t>
      </w:r>
      <w:r w:rsidRPr="00437ABE">
        <w:rPr>
          <w:rFonts w:asciiTheme="minorHAnsi" w:hAnsiTheme="minorHAnsi" w:cstheme="minorHAnsi"/>
          <w:color w:val="000000" w:themeColor="text1"/>
        </w:rPr>
        <w:t xml:space="preserve">(Note: </w:t>
      </w:r>
      <w:r w:rsidR="002E03D1">
        <w:rPr>
          <w:rFonts w:asciiTheme="minorHAnsi" w:hAnsiTheme="minorHAnsi" w:cstheme="minorHAnsi"/>
          <w:i/>
          <w:color w:val="000000" w:themeColor="text1"/>
        </w:rPr>
        <w:t xml:space="preserve">k </w:t>
      </w:r>
      <w:r w:rsidRPr="00437ABE">
        <w:rPr>
          <w:rFonts w:asciiTheme="minorHAnsi" w:hAnsiTheme="minorHAnsi" w:cstheme="minorHAnsi"/>
          <w:color w:val="000000" w:themeColor="text1"/>
        </w:rPr>
        <w:t>is sometimes given as a percent.)</w:t>
      </w:r>
    </w:p>
    <w:p w14:paraId="509DA1A1" w14:textId="77777777" w:rsidR="002E03D1" w:rsidRPr="00437ABE" w:rsidRDefault="002E03D1" w:rsidP="002E03D1">
      <w:pPr>
        <w:ind w:left="720" w:firstLine="72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4ACDA478" wp14:editId="4E2B68FC">
            <wp:extent cx="2046147" cy="1722269"/>
            <wp:effectExtent l="0" t="0" r="0" b="0"/>
            <wp:docPr id="3" name="Picture 3" descr="graph of the exponential function A ( t ) = A subsript 0 times e to the power k t starting at the point (0, A subsript 0) curving downward from left to right to approach the x-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0095E6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6147" cy="172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E906E" w14:textId="77777777" w:rsidR="002E03D1" w:rsidRDefault="002E03D1" w:rsidP="00437ABE">
      <w:pPr>
        <w:rPr>
          <w:rFonts w:asciiTheme="minorHAnsi" w:hAnsiTheme="minorHAnsi" w:cstheme="minorHAnsi"/>
          <w:b/>
          <w:color w:val="000000" w:themeColor="text1"/>
        </w:rPr>
      </w:pPr>
    </w:p>
    <w:p w14:paraId="430797DD" w14:textId="77777777" w:rsidR="0019604F" w:rsidRPr="00437ABE" w:rsidRDefault="00010B02" w:rsidP="002E03D1">
      <w:pPr>
        <w:rPr>
          <w:rFonts w:asciiTheme="minorHAnsi" w:hAnsiTheme="minorHAnsi" w:cstheme="minorHAnsi"/>
          <w:b/>
          <w:color w:val="000000" w:themeColor="text1"/>
        </w:rPr>
      </w:pPr>
      <w:r w:rsidRPr="00437ABE">
        <w:rPr>
          <w:rFonts w:asciiTheme="minorHAnsi" w:hAnsiTheme="minorHAnsi" w:cstheme="minorHAnsi"/>
          <w:b/>
          <w:color w:val="000000" w:themeColor="text1"/>
        </w:rPr>
        <w:t xml:space="preserve">Half-Life:  </w:t>
      </w:r>
      <w:r w:rsidRPr="00437ABE">
        <w:rPr>
          <w:rFonts w:asciiTheme="minorHAnsi" w:hAnsiTheme="minorHAnsi" w:cstheme="minorHAnsi"/>
          <w:color w:val="000000" w:themeColor="text1"/>
        </w:rPr>
        <w:t>Every radioactive element has a half-life, which is the required time for a given quantity of that element to decay to half of its original mass.</w:t>
      </w:r>
      <w:r w:rsidR="002E03D1" w:rsidRPr="00437ABE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1559D334" w14:textId="77777777" w:rsidR="00DA46A6" w:rsidRPr="00437ABE" w:rsidRDefault="00DA46A6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</w:p>
    <w:sectPr w:rsidR="00DA46A6" w:rsidRPr="00437ABE" w:rsidSect="00A45625">
      <w:headerReference w:type="default" r:id="rId26"/>
      <w:pgSz w:w="12240" w:h="15840"/>
      <w:pgMar w:top="1008" w:right="1008" w:bottom="1008" w:left="1440" w:header="720" w:footer="720" w:gutter="0"/>
      <w:pgNumType w:start="2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B23A82" w14:textId="77777777" w:rsidR="000C2A21" w:rsidRDefault="000C2A21">
      <w:r>
        <w:separator/>
      </w:r>
    </w:p>
  </w:endnote>
  <w:endnote w:type="continuationSeparator" w:id="0">
    <w:p w14:paraId="57C1BE55" w14:textId="77777777" w:rsidR="000C2A21" w:rsidRDefault="000C2A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E89B33" w14:textId="77777777" w:rsidR="000C2A21" w:rsidRDefault="000C2A21">
      <w:r>
        <w:separator/>
      </w:r>
    </w:p>
  </w:footnote>
  <w:footnote w:type="continuationSeparator" w:id="0">
    <w:p w14:paraId="5086CDDE" w14:textId="77777777" w:rsidR="000C2A21" w:rsidRDefault="000C2A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C5B334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5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10C70D9"/>
    <w:multiLevelType w:val="hybridMultilevel"/>
    <w:tmpl w:val="07A250D6"/>
    <w:lvl w:ilvl="0" w:tplc="0409000F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E37C8D"/>
    <w:multiLevelType w:val="hybridMultilevel"/>
    <w:tmpl w:val="8EB43C84"/>
    <w:lvl w:ilvl="0" w:tplc="26A84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20098961">
    <w:abstractNumId w:val="2"/>
  </w:num>
  <w:num w:numId="2" w16cid:durableId="1201475816">
    <w:abstractNumId w:val="10"/>
  </w:num>
  <w:num w:numId="3" w16cid:durableId="684482242">
    <w:abstractNumId w:val="26"/>
  </w:num>
  <w:num w:numId="4" w16cid:durableId="1254169122">
    <w:abstractNumId w:val="16"/>
  </w:num>
  <w:num w:numId="5" w16cid:durableId="2007400049">
    <w:abstractNumId w:val="4"/>
  </w:num>
  <w:num w:numId="6" w16cid:durableId="1451702175">
    <w:abstractNumId w:val="25"/>
  </w:num>
  <w:num w:numId="7" w16cid:durableId="1843934479">
    <w:abstractNumId w:val="21"/>
  </w:num>
  <w:num w:numId="8" w16cid:durableId="904143686">
    <w:abstractNumId w:val="27"/>
  </w:num>
  <w:num w:numId="9" w16cid:durableId="1922063438">
    <w:abstractNumId w:val="20"/>
  </w:num>
  <w:num w:numId="10" w16cid:durableId="1361782858">
    <w:abstractNumId w:val="13"/>
  </w:num>
  <w:num w:numId="11" w16cid:durableId="501698246">
    <w:abstractNumId w:val="19"/>
  </w:num>
  <w:num w:numId="12" w16cid:durableId="1561286487">
    <w:abstractNumId w:val="12"/>
  </w:num>
  <w:num w:numId="13" w16cid:durableId="1762333290">
    <w:abstractNumId w:val="18"/>
  </w:num>
  <w:num w:numId="14" w16cid:durableId="60561478">
    <w:abstractNumId w:val="23"/>
  </w:num>
  <w:num w:numId="15" w16cid:durableId="188185424">
    <w:abstractNumId w:val="1"/>
  </w:num>
  <w:num w:numId="16" w16cid:durableId="609776872">
    <w:abstractNumId w:val="8"/>
  </w:num>
  <w:num w:numId="17" w16cid:durableId="607086899">
    <w:abstractNumId w:val="9"/>
  </w:num>
  <w:num w:numId="18" w16cid:durableId="2044354593">
    <w:abstractNumId w:val="3"/>
  </w:num>
  <w:num w:numId="19" w16cid:durableId="1973362206">
    <w:abstractNumId w:val="24"/>
  </w:num>
  <w:num w:numId="20" w16cid:durableId="933615">
    <w:abstractNumId w:val="0"/>
  </w:num>
  <w:num w:numId="21" w16cid:durableId="1392508961">
    <w:abstractNumId w:val="6"/>
  </w:num>
  <w:num w:numId="22" w16cid:durableId="1833715461">
    <w:abstractNumId w:val="28"/>
  </w:num>
  <w:num w:numId="23" w16cid:durableId="1511144792">
    <w:abstractNumId w:val="14"/>
  </w:num>
  <w:num w:numId="24" w16cid:durableId="322663867">
    <w:abstractNumId w:val="17"/>
  </w:num>
  <w:num w:numId="25" w16cid:durableId="1746761442">
    <w:abstractNumId w:val="11"/>
  </w:num>
  <w:num w:numId="26" w16cid:durableId="1632007247">
    <w:abstractNumId w:val="22"/>
  </w:num>
  <w:num w:numId="27" w16cid:durableId="984118534">
    <w:abstractNumId w:val="5"/>
  </w:num>
  <w:num w:numId="28" w16cid:durableId="947662349">
    <w:abstractNumId w:val="15"/>
  </w:num>
  <w:num w:numId="29" w16cid:durableId="794258200">
    <w:abstractNumId w:val="7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10B02"/>
    <w:rsid w:val="00013A7A"/>
    <w:rsid w:val="00013CA6"/>
    <w:rsid w:val="00017B0D"/>
    <w:rsid w:val="0002011E"/>
    <w:rsid w:val="000233E9"/>
    <w:rsid w:val="00023997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A3C"/>
    <w:rsid w:val="00047C49"/>
    <w:rsid w:val="0005024F"/>
    <w:rsid w:val="0005717D"/>
    <w:rsid w:val="000578E4"/>
    <w:rsid w:val="00057D54"/>
    <w:rsid w:val="0006074C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C2A21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1026"/>
    <w:rsid w:val="001077BD"/>
    <w:rsid w:val="001164DC"/>
    <w:rsid w:val="00122517"/>
    <w:rsid w:val="00125D1B"/>
    <w:rsid w:val="00126985"/>
    <w:rsid w:val="00134255"/>
    <w:rsid w:val="0013455F"/>
    <w:rsid w:val="00134A26"/>
    <w:rsid w:val="00134A53"/>
    <w:rsid w:val="00136888"/>
    <w:rsid w:val="00142998"/>
    <w:rsid w:val="0014329F"/>
    <w:rsid w:val="00143B83"/>
    <w:rsid w:val="00147791"/>
    <w:rsid w:val="00155AB2"/>
    <w:rsid w:val="001643DE"/>
    <w:rsid w:val="00164450"/>
    <w:rsid w:val="00167D93"/>
    <w:rsid w:val="00170C1F"/>
    <w:rsid w:val="001730B1"/>
    <w:rsid w:val="001836D0"/>
    <w:rsid w:val="0019010F"/>
    <w:rsid w:val="0019604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2BEC"/>
    <w:rsid w:val="001C3EAC"/>
    <w:rsid w:val="001C5892"/>
    <w:rsid w:val="001D2CC8"/>
    <w:rsid w:val="001D3536"/>
    <w:rsid w:val="001E1462"/>
    <w:rsid w:val="001E4106"/>
    <w:rsid w:val="001F039E"/>
    <w:rsid w:val="001F251E"/>
    <w:rsid w:val="001F31DE"/>
    <w:rsid w:val="001F78B0"/>
    <w:rsid w:val="00202618"/>
    <w:rsid w:val="00202BF1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2FA4"/>
    <w:rsid w:val="00227853"/>
    <w:rsid w:val="00230B6B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1B0"/>
    <w:rsid w:val="002B1C0D"/>
    <w:rsid w:val="002B1E9F"/>
    <w:rsid w:val="002B65D0"/>
    <w:rsid w:val="002D06E1"/>
    <w:rsid w:val="002D10BA"/>
    <w:rsid w:val="002D165C"/>
    <w:rsid w:val="002D411C"/>
    <w:rsid w:val="002D7E55"/>
    <w:rsid w:val="002E03D1"/>
    <w:rsid w:val="002E14C8"/>
    <w:rsid w:val="002E4EE4"/>
    <w:rsid w:val="002E673F"/>
    <w:rsid w:val="002F2355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452E"/>
    <w:rsid w:val="003553E0"/>
    <w:rsid w:val="00356453"/>
    <w:rsid w:val="00356FB6"/>
    <w:rsid w:val="00361EFF"/>
    <w:rsid w:val="00362311"/>
    <w:rsid w:val="0036270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C7B59"/>
    <w:rsid w:val="003D303D"/>
    <w:rsid w:val="003E35F0"/>
    <w:rsid w:val="003E38A1"/>
    <w:rsid w:val="003E3C73"/>
    <w:rsid w:val="003E5370"/>
    <w:rsid w:val="003F0AC0"/>
    <w:rsid w:val="003F31BC"/>
    <w:rsid w:val="003F6622"/>
    <w:rsid w:val="003F7D7F"/>
    <w:rsid w:val="0040722A"/>
    <w:rsid w:val="00407C09"/>
    <w:rsid w:val="00410E89"/>
    <w:rsid w:val="004176E2"/>
    <w:rsid w:val="004203F5"/>
    <w:rsid w:val="0042462A"/>
    <w:rsid w:val="0042549C"/>
    <w:rsid w:val="00433512"/>
    <w:rsid w:val="004342E7"/>
    <w:rsid w:val="00434CCE"/>
    <w:rsid w:val="00437333"/>
    <w:rsid w:val="00437ABE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1A64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3A20"/>
    <w:rsid w:val="004E4681"/>
    <w:rsid w:val="004E525A"/>
    <w:rsid w:val="004E5B2D"/>
    <w:rsid w:val="004E763E"/>
    <w:rsid w:val="004E7E03"/>
    <w:rsid w:val="004F1693"/>
    <w:rsid w:val="004F2730"/>
    <w:rsid w:val="004F44ED"/>
    <w:rsid w:val="00500983"/>
    <w:rsid w:val="0050401E"/>
    <w:rsid w:val="005123B1"/>
    <w:rsid w:val="00513220"/>
    <w:rsid w:val="00515F05"/>
    <w:rsid w:val="00520F47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5B7E"/>
    <w:rsid w:val="0057719F"/>
    <w:rsid w:val="0058090B"/>
    <w:rsid w:val="00582F9F"/>
    <w:rsid w:val="00585984"/>
    <w:rsid w:val="005870D3"/>
    <w:rsid w:val="00591259"/>
    <w:rsid w:val="00595E0E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25EB"/>
    <w:rsid w:val="00605C99"/>
    <w:rsid w:val="00607641"/>
    <w:rsid w:val="00607A90"/>
    <w:rsid w:val="006104EA"/>
    <w:rsid w:val="00617584"/>
    <w:rsid w:val="00620335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A1213"/>
    <w:rsid w:val="006A2181"/>
    <w:rsid w:val="006A3493"/>
    <w:rsid w:val="006A4144"/>
    <w:rsid w:val="006A48A9"/>
    <w:rsid w:val="006A4ABD"/>
    <w:rsid w:val="006A53A7"/>
    <w:rsid w:val="006A55C2"/>
    <w:rsid w:val="006B1B0E"/>
    <w:rsid w:val="006B1CB6"/>
    <w:rsid w:val="006B2A13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1B8E"/>
    <w:rsid w:val="00703560"/>
    <w:rsid w:val="00704067"/>
    <w:rsid w:val="0070443D"/>
    <w:rsid w:val="007071B8"/>
    <w:rsid w:val="0070732E"/>
    <w:rsid w:val="00716D06"/>
    <w:rsid w:val="00720470"/>
    <w:rsid w:val="00720F3C"/>
    <w:rsid w:val="00723764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0597"/>
    <w:rsid w:val="00763262"/>
    <w:rsid w:val="0077403B"/>
    <w:rsid w:val="007743DA"/>
    <w:rsid w:val="00781A85"/>
    <w:rsid w:val="00783895"/>
    <w:rsid w:val="007860F8"/>
    <w:rsid w:val="00786E09"/>
    <w:rsid w:val="00787256"/>
    <w:rsid w:val="00793885"/>
    <w:rsid w:val="00797C6B"/>
    <w:rsid w:val="007A1CF3"/>
    <w:rsid w:val="007A284B"/>
    <w:rsid w:val="007A3FF4"/>
    <w:rsid w:val="007A7BC0"/>
    <w:rsid w:val="007B11D9"/>
    <w:rsid w:val="007B1213"/>
    <w:rsid w:val="007B194F"/>
    <w:rsid w:val="007B4182"/>
    <w:rsid w:val="007B44C9"/>
    <w:rsid w:val="007B76C6"/>
    <w:rsid w:val="007B7C9D"/>
    <w:rsid w:val="007C1352"/>
    <w:rsid w:val="007C409B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5D81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1163"/>
    <w:rsid w:val="0084381D"/>
    <w:rsid w:val="00843EE9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1270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6A0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6F6E"/>
    <w:rsid w:val="00947B9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1935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4D3"/>
    <w:rsid w:val="009849B3"/>
    <w:rsid w:val="00985665"/>
    <w:rsid w:val="0099129E"/>
    <w:rsid w:val="0099358B"/>
    <w:rsid w:val="00993B79"/>
    <w:rsid w:val="009A54A8"/>
    <w:rsid w:val="009B70AB"/>
    <w:rsid w:val="009C7B63"/>
    <w:rsid w:val="009D2748"/>
    <w:rsid w:val="009D4258"/>
    <w:rsid w:val="009F3E77"/>
    <w:rsid w:val="009F6F8C"/>
    <w:rsid w:val="009F7F09"/>
    <w:rsid w:val="00A0335E"/>
    <w:rsid w:val="00A0382D"/>
    <w:rsid w:val="00A04F98"/>
    <w:rsid w:val="00A14C15"/>
    <w:rsid w:val="00A2271D"/>
    <w:rsid w:val="00A233FA"/>
    <w:rsid w:val="00A349BE"/>
    <w:rsid w:val="00A41282"/>
    <w:rsid w:val="00A45625"/>
    <w:rsid w:val="00A45D7C"/>
    <w:rsid w:val="00A478FB"/>
    <w:rsid w:val="00A47D87"/>
    <w:rsid w:val="00A5090D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54F27"/>
    <w:rsid w:val="00B60D14"/>
    <w:rsid w:val="00B6202F"/>
    <w:rsid w:val="00B6777D"/>
    <w:rsid w:val="00B7049A"/>
    <w:rsid w:val="00B75AAC"/>
    <w:rsid w:val="00B7636B"/>
    <w:rsid w:val="00B77AF7"/>
    <w:rsid w:val="00B81C6C"/>
    <w:rsid w:val="00B82FBA"/>
    <w:rsid w:val="00B91340"/>
    <w:rsid w:val="00B94669"/>
    <w:rsid w:val="00BA0FA4"/>
    <w:rsid w:val="00BA5B0B"/>
    <w:rsid w:val="00BA71FF"/>
    <w:rsid w:val="00BB006C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2D54"/>
    <w:rsid w:val="00BF4A24"/>
    <w:rsid w:val="00BF6008"/>
    <w:rsid w:val="00C03E76"/>
    <w:rsid w:val="00C0525B"/>
    <w:rsid w:val="00C067C4"/>
    <w:rsid w:val="00C1052A"/>
    <w:rsid w:val="00C1213C"/>
    <w:rsid w:val="00C127F4"/>
    <w:rsid w:val="00C14F0D"/>
    <w:rsid w:val="00C16F53"/>
    <w:rsid w:val="00C22412"/>
    <w:rsid w:val="00C26724"/>
    <w:rsid w:val="00C27032"/>
    <w:rsid w:val="00C2780D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437"/>
    <w:rsid w:val="00CA065B"/>
    <w:rsid w:val="00CB3900"/>
    <w:rsid w:val="00CC3CBC"/>
    <w:rsid w:val="00CC7D6B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50708"/>
    <w:rsid w:val="00D51B3F"/>
    <w:rsid w:val="00D60017"/>
    <w:rsid w:val="00D62883"/>
    <w:rsid w:val="00D62E2D"/>
    <w:rsid w:val="00D6673D"/>
    <w:rsid w:val="00D7443E"/>
    <w:rsid w:val="00D813DC"/>
    <w:rsid w:val="00D81792"/>
    <w:rsid w:val="00D81E52"/>
    <w:rsid w:val="00D84887"/>
    <w:rsid w:val="00D93BFB"/>
    <w:rsid w:val="00D956DB"/>
    <w:rsid w:val="00D95986"/>
    <w:rsid w:val="00DA46A6"/>
    <w:rsid w:val="00DA54C8"/>
    <w:rsid w:val="00DA5D96"/>
    <w:rsid w:val="00DA7DCD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2A6A"/>
    <w:rsid w:val="00DD5770"/>
    <w:rsid w:val="00DD6CC5"/>
    <w:rsid w:val="00DE08E2"/>
    <w:rsid w:val="00DE0A58"/>
    <w:rsid w:val="00DE2CA7"/>
    <w:rsid w:val="00DE3203"/>
    <w:rsid w:val="00DE4F02"/>
    <w:rsid w:val="00DE69F7"/>
    <w:rsid w:val="00DE753E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1B6"/>
    <w:rsid w:val="00E74863"/>
    <w:rsid w:val="00E74D42"/>
    <w:rsid w:val="00E85354"/>
    <w:rsid w:val="00E90978"/>
    <w:rsid w:val="00E90984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2839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7D3E"/>
    <w:rsid w:val="00F11B91"/>
    <w:rsid w:val="00F17BC5"/>
    <w:rsid w:val="00F202D7"/>
    <w:rsid w:val="00F21117"/>
    <w:rsid w:val="00F2146A"/>
    <w:rsid w:val="00F24278"/>
    <w:rsid w:val="00F31A7D"/>
    <w:rsid w:val="00F37E66"/>
    <w:rsid w:val="00F4047C"/>
    <w:rsid w:val="00F45546"/>
    <w:rsid w:val="00F53C00"/>
    <w:rsid w:val="00F55660"/>
    <w:rsid w:val="00F568B5"/>
    <w:rsid w:val="00F57AE5"/>
    <w:rsid w:val="00F6387B"/>
    <w:rsid w:val="00F64181"/>
    <w:rsid w:val="00F64663"/>
    <w:rsid w:val="00F66EA1"/>
    <w:rsid w:val="00F72E17"/>
    <w:rsid w:val="00F75403"/>
    <w:rsid w:val="00F82B51"/>
    <w:rsid w:val="00F841B0"/>
    <w:rsid w:val="00F8584D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C7385"/>
    <w:rsid w:val="00FC79D2"/>
    <w:rsid w:val="00FD15F0"/>
    <w:rsid w:val="00FD5E04"/>
    <w:rsid w:val="00FE0A62"/>
    <w:rsid w:val="00FE2C31"/>
    <w:rsid w:val="00FE4039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8651C55"/>
  <w15:chartTrackingRefBased/>
  <w15:docId w15:val="{34CE553C-B5F8-470F-811A-7DA5A5DEB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437ABE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Title">
    <w:name w:val="Title"/>
    <w:basedOn w:val="Normal"/>
    <w:next w:val="Normal"/>
    <w:link w:val="TitleChar"/>
    <w:qFormat/>
    <w:rsid w:val="00437AB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437ABE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928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tmp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B53326-2F50-439D-A967-0979E8A305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1</Words>
  <Characters>1256</Characters>
  <Application>Microsoft Office Word</Application>
  <DocSecurity>0</DocSecurity>
  <Lines>125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4</cp:revision>
  <cp:lastPrinted>2018-04-02T14:00:00Z</cp:lastPrinted>
  <dcterms:created xsi:type="dcterms:W3CDTF">2023-05-22T17:26:00Z</dcterms:created>
  <dcterms:modified xsi:type="dcterms:W3CDTF">2023-05-22T18:15:00Z</dcterms:modified>
</cp:coreProperties>
</file>